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4390" w:rsidRPr="003B72FC" w:rsidRDefault="00D86AD9" w:rsidP="00D2034E">
      <w:pPr>
        <w:tabs>
          <w:tab w:val="center" w:pos="4890"/>
        </w:tabs>
        <w:jc w:val="center"/>
        <w:rPr>
          <w:rFonts w:ascii="Arial" w:hAnsi="Arial" w:cs="Arial"/>
          <w:b/>
          <w:sz w:val="22"/>
        </w:rPr>
      </w:pPr>
      <w:bookmarkStart w:id="0" w:name="_GoBack"/>
      <w:r w:rsidRPr="003B72FC"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B6EC92" wp14:editId="179E705D">
                <wp:simplePos x="0" y="0"/>
                <wp:positionH relativeFrom="column">
                  <wp:posOffset>5318213</wp:posOffset>
                </wp:positionH>
                <wp:positionV relativeFrom="paragraph">
                  <wp:posOffset>197376</wp:posOffset>
                </wp:positionV>
                <wp:extent cx="1366344" cy="766620"/>
                <wp:effectExtent l="0" t="0" r="24765" b="14605"/>
                <wp:wrapNone/>
                <wp:docPr id="51" name="Yuvarlatılmış Dikdörtgen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6344" cy="76662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D65101E" id="Yuvarlatılmış Dikdörtgen 51" o:spid="_x0000_s1026" style="position:absolute;margin-left:418.75pt;margin-top:15.55pt;width:107.6pt;height:60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" fillcolor="white [3201]" strokecolor="#f79646 [3209]" strokeweight="2pt"/>
            </w:pict>
          </mc:Fallback>
        </mc:AlternateContent>
      </w:r>
      <w:r w:rsidR="00022E57" w:rsidRPr="003B72FC">
        <w:rPr>
          <w:rFonts w:ascii="Arial" w:hAnsi="Arial" w:cs="Arial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CBCE68A" wp14:editId="35E51081">
                <wp:simplePos x="0" y="0"/>
                <wp:positionH relativeFrom="column">
                  <wp:posOffset>-514656</wp:posOffset>
                </wp:positionH>
                <wp:positionV relativeFrom="paragraph">
                  <wp:posOffset>-233417</wp:posOffset>
                </wp:positionV>
                <wp:extent cx="1986456" cy="620111"/>
                <wp:effectExtent l="0" t="0" r="13970" b="27940"/>
                <wp:wrapNone/>
                <wp:docPr id="15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6456" cy="6201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2E57" w:rsidRPr="003B72FC" w:rsidRDefault="00022E57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3B72FC">
                              <w:rPr>
                                <w:rFonts w:ascii="Arial" w:hAnsi="Arial" w:cs="Arial"/>
                                <w:b/>
                              </w:rPr>
                              <w:t>ADI:</w:t>
                            </w:r>
                          </w:p>
                          <w:p w:rsidR="00022E57" w:rsidRPr="003B72FC" w:rsidRDefault="00022E57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3B72FC">
                              <w:rPr>
                                <w:rFonts w:ascii="Arial" w:hAnsi="Arial" w:cs="Arial"/>
                                <w:b/>
                              </w:rPr>
                              <w:t>SOYADI:</w:t>
                            </w:r>
                          </w:p>
                          <w:p w:rsidR="00022E57" w:rsidRPr="003B72FC" w:rsidRDefault="00022E57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3B72FC">
                              <w:rPr>
                                <w:rFonts w:ascii="Arial" w:hAnsi="Arial" w:cs="Arial"/>
                                <w:b/>
                              </w:rPr>
                              <w:t>SINIF-NO:</w:t>
                            </w:r>
                          </w:p>
                          <w:p w:rsidR="00022E57" w:rsidRPr="00022E57" w:rsidRDefault="00022E57">
                            <w:pPr>
                              <w:rPr>
                                <w:rFonts w:ascii="Monotype Corsiva" w:hAnsi="Monotype Corsiva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CBCE68A"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left:0;text-align:left;margin-left:-40.5pt;margin-top:-18.4pt;width:156.4pt;height:48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">
                <v:textbox>
                  <w:txbxContent>
                    <w:p w:rsidR="00022E57" w:rsidRPr="003B72FC" w:rsidRDefault="00022E57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3B72FC">
                        <w:rPr>
                          <w:rFonts w:ascii="Arial" w:hAnsi="Arial" w:cs="Arial"/>
                          <w:b/>
                        </w:rPr>
                        <w:t>ADI:</w:t>
                      </w:r>
                    </w:p>
                    <w:p w:rsidR="00022E57" w:rsidRPr="003B72FC" w:rsidRDefault="00022E57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3B72FC">
                        <w:rPr>
                          <w:rFonts w:ascii="Arial" w:hAnsi="Arial" w:cs="Arial"/>
                          <w:b/>
                        </w:rPr>
                        <w:t>SOYADI:</w:t>
                      </w:r>
                    </w:p>
                    <w:p w:rsidR="00022E57" w:rsidRPr="003B72FC" w:rsidRDefault="00022E57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3B72FC">
                        <w:rPr>
                          <w:rFonts w:ascii="Arial" w:hAnsi="Arial" w:cs="Arial"/>
                          <w:b/>
                        </w:rPr>
                        <w:t>SINIF-NO:</w:t>
                      </w:r>
                    </w:p>
                    <w:p w:rsidR="00022E57" w:rsidRPr="00022E57" w:rsidRDefault="00022E57">
                      <w:pPr>
                        <w:rPr>
                          <w:rFonts w:ascii="Monotype Corsiva" w:hAnsi="Monotype Corsiva"/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04F6E" w:rsidRPr="003B72FC">
        <w:rPr>
          <w:rFonts w:ascii="Arial" w:hAnsi="Arial" w:cs="Arial"/>
          <w:b/>
          <w:sz w:val="28"/>
        </w:rPr>
        <w:t>2</w:t>
      </w:r>
      <w:r w:rsidR="007F083B" w:rsidRPr="003B72FC">
        <w:rPr>
          <w:rFonts w:ascii="Arial" w:hAnsi="Arial" w:cs="Arial"/>
          <w:b/>
        </w:rPr>
        <w:t>017</w:t>
      </w:r>
      <w:r w:rsidR="00377710" w:rsidRPr="003B72FC">
        <w:rPr>
          <w:rFonts w:ascii="Arial" w:hAnsi="Arial" w:cs="Arial"/>
          <w:b/>
        </w:rPr>
        <w:t>-</w:t>
      </w:r>
      <w:r w:rsidR="007F083B" w:rsidRPr="003B72FC">
        <w:rPr>
          <w:rFonts w:ascii="Arial" w:hAnsi="Arial" w:cs="Arial"/>
          <w:b/>
        </w:rPr>
        <w:t>2018</w:t>
      </w:r>
      <w:r w:rsidR="00604F6E" w:rsidRPr="003B72FC">
        <w:rPr>
          <w:rFonts w:ascii="Arial" w:hAnsi="Arial" w:cs="Arial"/>
          <w:b/>
        </w:rPr>
        <w:t xml:space="preserve"> EĞİTİM - ÖĞRETİM YILI</w:t>
      </w:r>
    </w:p>
    <w:p w:rsidR="00D2034E" w:rsidRPr="003B72FC" w:rsidRDefault="003B72FC" w:rsidP="00D2034E">
      <w:pPr>
        <w:tabs>
          <w:tab w:val="center" w:pos="4890"/>
        </w:tabs>
        <w:jc w:val="center"/>
        <w:rPr>
          <w:rFonts w:ascii="Arial" w:hAnsi="Arial" w:cs="Arial"/>
          <w:b/>
        </w:rPr>
      </w:pPr>
      <w:r w:rsidRPr="003B72FC">
        <w:rPr>
          <w:rFonts w:ascii="Arial" w:hAnsi="Arial" w:cs="Arial"/>
          <w:b/>
        </w:rPr>
        <w:t>…….. ORTAOKULU</w:t>
      </w:r>
      <w:r w:rsidR="00377710" w:rsidRPr="003B72FC">
        <w:rPr>
          <w:rFonts w:ascii="Arial" w:hAnsi="Arial" w:cs="Arial"/>
          <w:b/>
        </w:rPr>
        <w:t xml:space="preserve"> </w:t>
      </w:r>
      <w:r w:rsidR="007F083B" w:rsidRPr="003B72FC">
        <w:rPr>
          <w:rFonts w:ascii="Arial" w:hAnsi="Arial" w:cs="Arial"/>
          <w:b/>
        </w:rPr>
        <w:t>6</w:t>
      </w:r>
      <w:r w:rsidR="009D271E" w:rsidRPr="003B72FC">
        <w:rPr>
          <w:rFonts w:ascii="Arial" w:hAnsi="Arial" w:cs="Arial"/>
          <w:b/>
        </w:rPr>
        <w:t>.</w:t>
      </w:r>
      <w:r w:rsidR="00604F6E" w:rsidRPr="003B72FC">
        <w:rPr>
          <w:rFonts w:ascii="Arial" w:hAnsi="Arial" w:cs="Arial"/>
          <w:b/>
        </w:rPr>
        <w:t xml:space="preserve"> S</w:t>
      </w:r>
      <w:r w:rsidR="009D271E" w:rsidRPr="003B72FC">
        <w:rPr>
          <w:rFonts w:ascii="Arial" w:hAnsi="Arial" w:cs="Arial"/>
          <w:b/>
        </w:rPr>
        <w:t>INIFLAR</w:t>
      </w:r>
    </w:p>
    <w:p w:rsidR="00E649A3" w:rsidRPr="003B72FC" w:rsidRDefault="00D2034E" w:rsidP="00D2034E">
      <w:pPr>
        <w:jc w:val="center"/>
        <w:rPr>
          <w:rFonts w:ascii="Arial" w:hAnsi="Arial" w:cs="Arial"/>
          <w:b/>
        </w:rPr>
      </w:pPr>
      <w:r w:rsidRPr="003B72FC">
        <w:rPr>
          <w:rFonts w:ascii="Arial" w:hAnsi="Arial" w:cs="Arial"/>
          <w:b/>
        </w:rPr>
        <w:t>MATEMATİK</w:t>
      </w:r>
      <w:r w:rsidR="001D375B" w:rsidRPr="003B72FC">
        <w:rPr>
          <w:rFonts w:ascii="Arial" w:hAnsi="Arial" w:cs="Arial"/>
          <w:b/>
        </w:rPr>
        <w:t xml:space="preserve"> </w:t>
      </w:r>
      <w:r w:rsidRPr="003B72FC">
        <w:rPr>
          <w:rFonts w:ascii="Arial" w:hAnsi="Arial" w:cs="Arial"/>
          <w:b/>
        </w:rPr>
        <w:t>DERSİ</w:t>
      </w:r>
      <w:r w:rsidR="009F4A96" w:rsidRPr="003B72FC">
        <w:rPr>
          <w:rFonts w:ascii="Arial" w:hAnsi="Arial" w:cs="Arial"/>
          <w:b/>
        </w:rPr>
        <w:t xml:space="preserve"> </w:t>
      </w:r>
      <w:r w:rsidR="005E5D0B" w:rsidRPr="003B72FC">
        <w:rPr>
          <w:rFonts w:ascii="Arial" w:hAnsi="Arial" w:cs="Arial"/>
          <w:b/>
        </w:rPr>
        <w:t>I</w:t>
      </w:r>
      <w:r w:rsidRPr="003B72FC">
        <w:rPr>
          <w:rFonts w:ascii="Arial" w:hAnsi="Arial" w:cs="Arial"/>
          <w:b/>
        </w:rPr>
        <w:t>. DÖ</w:t>
      </w:r>
      <w:r w:rsidR="008D26F9" w:rsidRPr="003B72FC">
        <w:rPr>
          <w:rFonts w:ascii="Arial" w:hAnsi="Arial" w:cs="Arial"/>
          <w:b/>
        </w:rPr>
        <w:t xml:space="preserve">NEM </w:t>
      </w:r>
      <w:r w:rsidR="002C702B" w:rsidRPr="003B72FC">
        <w:rPr>
          <w:rFonts w:ascii="Arial" w:hAnsi="Arial" w:cs="Arial"/>
          <w:b/>
        </w:rPr>
        <w:t>I</w:t>
      </w:r>
      <w:r w:rsidR="001D375B" w:rsidRPr="003B72FC">
        <w:rPr>
          <w:rFonts w:ascii="Arial" w:hAnsi="Arial" w:cs="Arial"/>
          <w:b/>
        </w:rPr>
        <w:t>I</w:t>
      </w:r>
      <w:r w:rsidR="007C5EE5" w:rsidRPr="003B72FC">
        <w:rPr>
          <w:rFonts w:ascii="Arial" w:hAnsi="Arial" w:cs="Arial"/>
          <w:b/>
        </w:rPr>
        <w:t>I</w:t>
      </w:r>
      <w:r w:rsidRPr="003B72FC">
        <w:rPr>
          <w:rFonts w:ascii="Arial" w:hAnsi="Arial" w:cs="Arial"/>
          <w:b/>
        </w:rPr>
        <w:t>. YAZILI SORULARI</w:t>
      </w:r>
      <w:r w:rsidR="008D26F9" w:rsidRPr="003B72FC">
        <w:rPr>
          <w:rFonts w:ascii="Arial" w:hAnsi="Arial" w:cs="Arial"/>
          <w:b/>
        </w:rPr>
        <w:t xml:space="preserve">           </w:t>
      </w:r>
    </w:p>
    <w:bookmarkEnd w:id="0"/>
    <w:p w:rsidR="00D2034E" w:rsidRDefault="006A3257" w:rsidP="00D02311">
      <w:pPr>
        <w:rPr>
          <w:rFonts w:ascii="Centaur" w:hAnsi="Centaur"/>
          <w:b/>
        </w:rPr>
      </w:pPr>
      <w:r w:rsidRPr="00D318D1">
        <w:rPr>
          <w:rFonts w:ascii="Centaur" w:hAnsi="Centaur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D63F13" wp14:editId="2F3EA1E2">
                <wp:simplePos x="0" y="0"/>
                <wp:positionH relativeFrom="column">
                  <wp:posOffset>-420348</wp:posOffset>
                </wp:positionH>
                <wp:positionV relativeFrom="paragraph">
                  <wp:posOffset>34137</wp:posOffset>
                </wp:positionV>
                <wp:extent cx="5812155" cy="325755"/>
                <wp:effectExtent l="0" t="0" r="17145" b="17145"/>
                <wp:wrapNone/>
                <wp:docPr id="30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2155" cy="325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18D1" w:rsidRPr="003B72FC" w:rsidRDefault="000F51EA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3B72FC">
                              <w:rPr>
                                <w:rFonts w:ascii="Arial" w:hAnsi="Arial" w:cs="Arial"/>
                              </w:rPr>
                              <w:t xml:space="preserve">Not: </w:t>
                            </w:r>
                            <w:r w:rsidR="00A5241D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H</w:t>
                            </w:r>
                            <w:r w:rsidR="008A293F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er soru 5</w:t>
                            </w:r>
                            <w:r w:rsidR="009D271E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 xml:space="preserve"> puandır</w:t>
                            </w:r>
                            <w:r w:rsidR="00A5241D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.</w:t>
                            </w:r>
                            <w:r w:rsidR="00D44AFE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 xml:space="preserve"> Soruları dikkatli okuyunuz. </w:t>
                            </w:r>
                            <w:r w:rsidR="00297B5A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Süre 40 dk.</w:t>
                            </w:r>
                            <w:r w:rsidR="00A5241D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 xml:space="preserve"> </w:t>
                            </w:r>
                            <w:r w:rsidR="00C46819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 xml:space="preserve"> </w:t>
                            </w:r>
                            <w:r w:rsidR="00D44AFE" w:rsidRPr="003B72FC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Başarılar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D63F13" id="_x0000_s1027" type="#_x0000_t202" style="position:absolute;margin-left:-33.1pt;margin-top:2.7pt;width:457.65pt;height:2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">
                <v:textbox>
                  <w:txbxContent>
                    <w:p w:rsidR="00D318D1" w:rsidRPr="003B72FC" w:rsidRDefault="000F51EA">
                      <w:pPr>
                        <w:rPr>
                          <w:rFonts w:ascii="Arial" w:hAnsi="Arial" w:cs="Arial"/>
                        </w:rPr>
                      </w:pPr>
                      <w:r w:rsidRPr="003B72FC">
                        <w:rPr>
                          <w:rFonts w:ascii="Arial" w:hAnsi="Arial" w:cs="Arial"/>
                        </w:rPr>
                        <w:t xml:space="preserve">Not: </w:t>
                      </w:r>
                      <w:r w:rsidR="00A5241D" w:rsidRPr="003B72FC">
                        <w:rPr>
                          <w:rFonts w:ascii="Arial" w:hAnsi="Arial" w:cs="Arial"/>
                          <w:b/>
                          <w:sz w:val="22"/>
                        </w:rPr>
                        <w:t>H</w:t>
                      </w:r>
                      <w:r w:rsidR="008A293F" w:rsidRPr="003B72FC">
                        <w:rPr>
                          <w:rFonts w:ascii="Arial" w:hAnsi="Arial" w:cs="Arial"/>
                          <w:b/>
                          <w:sz w:val="22"/>
                        </w:rPr>
                        <w:t>er soru 5</w:t>
                      </w:r>
                      <w:r w:rsidR="009D271E" w:rsidRPr="003B72FC">
                        <w:rPr>
                          <w:rFonts w:ascii="Arial" w:hAnsi="Arial" w:cs="Arial"/>
                          <w:b/>
                          <w:sz w:val="22"/>
                        </w:rPr>
                        <w:t xml:space="preserve"> puandır</w:t>
                      </w:r>
                      <w:r w:rsidR="00A5241D" w:rsidRPr="003B72FC">
                        <w:rPr>
                          <w:rFonts w:ascii="Arial" w:hAnsi="Arial" w:cs="Arial"/>
                          <w:b/>
                          <w:sz w:val="22"/>
                        </w:rPr>
                        <w:t>.</w:t>
                      </w:r>
                      <w:r w:rsidR="00D44AFE" w:rsidRPr="003B72FC">
                        <w:rPr>
                          <w:rFonts w:ascii="Arial" w:hAnsi="Arial" w:cs="Arial"/>
                          <w:b/>
                          <w:sz w:val="22"/>
                        </w:rPr>
                        <w:t xml:space="preserve"> Soruları dikkatli okuyunuz. </w:t>
                      </w:r>
                      <w:r w:rsidR="00297B5A" w:rsidRPr="003B72FC">
                        <w:rPr>
                          <w:rFonts w:ascii="Arial" w:hAnsi="Arial" w:cs="Arial"/>
                          <w:b/>
                          <w:sz w:val="22"/>
                        </w:rPr>
                        <w:t>Süre 40 dk.</w:t>
                      </w:r>
                      <w:r w:rsidR="00A5241D" w:rsidRPr="003B72FC">
                        <w:rPr>
                          <w:rFonts w:ascii="Arial" w:hAnsi="Arial" w:cs="Arial"/>
                          <w:b/>
                          <w:sz w:val="22"/>
                        </w:rPr>
                        <w:t xml:space="preserve"> </w:t>
                      </w:r>
                      <w:r w:rsidR="00C46819" w:rsidRPr="003B72FC">
                        <w:rPr>
                          <w:rFonts w:ascii="Arial" w:hAnsi="Arial" w:cs="Arial"/>
                          <w:b/>
                          <w:sz w:val="22"/>
                        </w:rPr>
                        <w:t xml:space="preserve"> </w:t>
                      </w:r>
                      <w:r w:rsidR="00D44AFE" w:rsidRPr="003B72FC">
                        <w:rPr>
                          <w:rFonts w:ascii="Arial" w:hAnsi="Arial" w:cs="Arial"/>
                          <w:b/>
                          <w:sz w:val="22"/>
                        </w:rPr>
                        <w:t>Başarılar…</w:t>
                      </w:r>
                    </w:p>
                  </w:txbxContent>
                </v:textbox>
              </v:shape>
            </w:pict>
          </mc:Fallback>
        </mc:AlternateContent>
      </w:r>
    </w:p>
    <w:p w:rsidR="00D02311" w:rsidRDefault="00D02311" w:rsidP="00D02311">
      <w:pPr>
        <w:rPr>
          <w:rFonts w:ascii="Centaur" w:hAnsi="Centaur"/>
          <w:b/>
        </w:rPr>
      </w:pPr>
    </w:p>
    <w:p w:rsidR="00D2034E" w:rsidRPr="00D2034E" w:rsidRDefault="00D2034E" w:rsidP="00D2034E">
      <w:pPr>
        <w:rPr>
          <w:rFonts w:ascii="Centaur" w:hAnsi="Centaur"/>
          <w:b/>
        </w:rPr>
        <w:sectPr w:rsidR="00D2034E" w:rsidRPr="00D2034E" w:rsidSect="0075132F">
          <w:pgSz w:w="11906" w:h="16838"/>
          <w:pgMar w:top="567" w:right="1133" w:bottom="567" w:left="993" w:header="397" w:footer="708" w:gutter="0"/>
          <w:cols w:space="708"/>
          <w:docGrid w:linePitch="360"/>
        </w:sectPr>
      </w:pPr>
    </w:p>
    <w:p w:rsidR="00D02311" w:rsidRDefault="00D02311" w:rsidP="0075132F">
      <w:pPr>
        <w:pStyle w:val="stbilgi"/>
        <w:spacing w:line="360" w:lineRule="auto"/>
        <w:rPr>
          <w:b/>
        </w:rPr>
      </w:pPr>
      <w:r>
        <w:rPr>
          <w:b/>
        </w:rPr>
        <w:lastRenderedPageBreak/>
        <w:t xml:space="preserve">      </w:t>
      </w:r>
      <w:r w:rsidR="00FF60B4">
        <w:rPr>
          <w:b/>
        </w:rPr>
        <w:t xml:space="preserve">                            SORULAR</w:t>
      </w:r>
    </w:p>
    <w:p w:rsidR="005849B2" w:rsidRDefault="005849B2" w:rsidP="0075132F">
      <w:pPr>
        <w:pStyle w:val="stbilgi"/>
        <w:spacing w:line="360" w:lineRule="auto"/>
        <w:rPr>
          <w:b/>
        </w:rPr>
        <w:sectPr w:rsidR="005849B2" w:rsidSect="00D02311">
          <w:type w:val="continuous"/>
          <w:pgSz w:w="11906" w:h="16838"/>
          <w:pgMar w:top="709" w:right="707" w:bottom="567" w:left="709" w:header="708" w:footer="708" w:gutter="0"/>
          <w:cols w:num="2" w:sep="1" w:space="425"/>
          <w:docGrid w:linePitch="360"/>
        </w:sectPr>
      </w:pPr>
    </w:p>
    <w:p w:rsidR="00296E33" w:rsidRDefault="005849B2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lastRenderedPageBreak/>
        <w:t>SORU 1 )</w:t>
      </w:r>
      <w:r w:rsidR="009D271E">
        <w:rPr>
          <w:rFonts w:asciiTheme="minorHAnsi" w:hAnsiTheme="minorHAnsi"/>
          <w:b/>
          <w:u w:val="single"/>
        </w:rPr>
        <w:t xml:space="preserve"> </w:t>
      </w:r>
    </w:p>
    <w:p w:rsidR="00296E33" w:rsidRPr="00296E33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4C7EE22B" wp14:editId="27496239">
            <wp:extent cx="3149600" cy="1160853"/>
            <wp:effectExtent l="0" t="0" r="0" b="127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160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B11" w:rsidRDefault="00FB6B11" w:rsidP="009F388F">
      <w:pPr>
        <w:rPr>
          <w:rFonts w:asciiTheme="minorHAnsi" w:hAnsiTheme="minorHAnsi"/>
          <w:b/>
          <w:u w:val="single"/>
        </w:rPr>
      </w:pPr>
    </w:p>
    <w:p w:rsidR="009F103D" w:rsidRDefault="009F103D" w:rsidP="009F388F">
      <w:pPr>
        <w:rPr>
          <w:rFonts w:asciiTheme="minorHAnsi" w:hAnsiTheme="minorHAnsi"/>
          <w:b/>
          <w:u w:val="single"/>
        </w:rPr>
      </w:pPr>
    </w:p>
    <w:p w:rsidR="009F103D" w:rsidRDefault="009F103D" w:rsidP="009F388F">
      <w:pPr>
        <w:rPr>
          <w:rFonts w:asciiTheme="minorHAnsi" w:hAnsiTheme="minorHAnsi"/>
          <w:b/>
          <w:u w:val="single"/>
        </w:rPr>
      </w:pPr>
    </w:p>
    <w:p w:rsidR="00807532" w:rsidRDefault="00807532" w:rsidP="009F388F">
      <w:pPr>
        <w:rPr>
          <w:rFonts w:asciiTheme="minorHAnsi" w:hAnsiTheme="minorHAnsi"/>
          <w:b/>
          <w:u w:val="single"/>
        </w:rPr>
      </w:pPr>
    </w:p>
    <w:p w:rsidR="00FE0377" w:rsidRDefault="00FE0377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 xml:space="preserve">SORU 2 ) </w:t>
      </w:r>
    </w:p>
    <w:p w:rsidR="00FE0377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5853D451" wp14:editId="1167A6E1">
            <wp:extent cx="3149600" cy="943998"/>
            <wp:effectExtent l="0" t="0" r="0" b="889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9439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3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5C139A57" wp14:editId="7714DF8F">
            <wp:extent cx="3149600" cy="1565953"/>
            <wp:effectExtent l="0" t="0" r="0" b="0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565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4 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4A7FB365" wp14:editId="20121717">
            <wp:extent cx="3149600" cy="805295"/>
            <wp:effectExtent l="0" t="0" r="0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805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 5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710C8852" wp14:editId="08D6B01F">
            <wp:extent cx="3149600" cy="717858"/>
            <wp:effectExtent l="0" t="0" r="0" b="635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71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FE0377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lastRenderedPageBreak/>
        <w:t>SORU 6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2F2F5254" wp14:editId="45763BC7">
            <wp:extent cx="3149600" cy="2422087"/>
            <wp:effectExtent l="0" t="0" r="0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24220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7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63E02445" wp14:editId="28DC693F">
            <wp:extent cx="3149600" cy="1022947"/>
            <wp:effectExtent l="0" t="0" r="0" b="635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022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8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2ABE6B3B" wp14:editId="66248C00">
            <wp:extent cx="3149600" cy="1166843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166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9 )</w:t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52FE170C" wp14:editId="78C70804">
            <wp:extent cx="3149600" cy="1061865"/>
            <wp:effectExtent l="0" t="0" r="0" b="5080"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06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FE0377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lastRenderedPageBreak/>
        <w:t>SORU 10)</w:t>
      </w:r>
    </w:p>
    <w:p w:rsidR="007F083B" w:rsidRDefault="00E1538A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4A4A60B3" wp14:editId="3AB8230F">
            <wp:extent cx="3095625" cy="1143000"/>
            <wp:effectExtent l="0" t="0" r="9525" b="0"/>
            <wp:docPr id="23" name="Resi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</w:p>
    <w:p w:rsidR="007F083B" w:rsidRDefault="007F083B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1 )</w:t>
      </w:r>
    </w:p>
    <w:p w:rsidR="007F083B" w:rsidRDefault="00E1538A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379E1E7F" wp14:editId="4804CA13">
            <wp:extent cx="3149600" cy="855672"/>
            <wp:effectExtent l="0" t="0" r="0" b="1905"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855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38A" w:rsidRDefault="00E1538A" w:rsidP="009F388F">
      <w:pPr>
        <w:rPr>
          <w:rFonts w:asciiTheme="minorHAnsi" w:hAnsiTheme="minorHAnsi"/>
          <w:b/>
          <w:u w:val="single"/>
        </w:rPr>
      </w:pPr>
    </w:p>
    <w:p w:rsidR="00E1538A" w:rsidRDefault="00E1538A" w:rsidP="009F388F">
      <w:pPr>
        <w:rPr>
          <w:rFonts w:asciiTheme="minorHAnsi" w:hAnsiTheme="minorHAnsi"/>
          <w:b/>
          <w:u w:val="single"/>
        </w:rPr>
      </w:pPr>
    </w:p>
    <w:p w:rsidR="00E1538A" w:rsidRDefault="00E1538A" w:rsidP="009F388F">
      <w:pPr>
        <w:rPr>
          <w:rFonts w:asciiTheme="minorHAnsi" w:hAnsiTheme="minorHAnsi"/>
          <w:b/>
          <w:u w:val="single"/>
        </w:rPr>
      </w:pPr>
    </w:p>
    <w:p w:rsidR="00E1538A" w:rsidRDefault="00E1538A" w:rsidP="009F388F">
      <w:pPr>
        <w:rPr>
          <w:rFonts w:asciiTheme="minorHAnsi" w:hAnsiTheme="minorHAnsi"/>
          <w:b/>
          <w:u w:val="single"/>
        </w:rPr>
      </w:pPr>
    </w:p>
    <w:p w:rsidR="00E1538A" w:rsidRDefault="00E1538A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2 )</w:t>
      </w:r>
    </w:p>
    <w:p w:rsidR="00E1538A" w:rsidRDefault="00986E5E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7AC90FDE" wp14:editId="0E72B71B">
            <wp:extent cx="3149600" cy="1040408"/>
            <wp:effectExtent l="0" t="0" r="0" b="7620"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040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3)</w:t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61E7393C" wp14:editId="7E8B9600">
            <wp:extent cx="3149600" cy="1000461"/>
            <wp:effectExtent l="0" t="0" r="0" b="9525"/>
            <wp:docPr id="29" name="Resi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000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4)</w:t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 w:rsidRPr="00986E5E">
        <w:rPr>
          <w:rFonts w:asciiTheme="minorHAnsi" w:hAnsiTheme="minorHAnsi"/>
          <w:b/>
          <w:noProof/>
        </w:rPr>
        <w:drawing>
          <wp:inline distT="0" distB="0" distL="0" distR="0" wp14:anchorId="4C066AB8" wp14:editId="2D390443">
            <wp:extent cx="3149600" cy="1035888"/>
            <wp:effectExtent l="0" t="0" r="0" b="0"/>
            <wp:docPr id="31" name="Resi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035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5)</w:t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 w:rsidRPr="00986E5E">
        <w:rPr>
          <w:rFonts w:asciiTheme="minorHAnsi" w:hAnsiTheme="minorHAnsi"/>
          <w:b/>
          <w:noProof/>
        </w:rPr>
        <w:drawing>
          <wp:inline distT="0" distB="0" distL="0" distR="0" wp14:anchorId="7F655BFF" wp14:editId="6E8747C9">
            <wp:extent cx="3037205" cy="735965"/>
            <wp:effectExtent l="0" t="0" r="0" b="6985"/>
            <wp:docPr id="34" name="Resi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720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lastRenderedPageBreak/>
        <w:t>SORU 16)</w:t>
      </w:r>
    </w:p>
    <w:p w:rsidR="00986E5E" w:rsidRDefault="00834EDF" w:rsidP="009F388F">
      <w:pPr>
        <w:rPr>
          <w:rFonts w:asciiTheme="minorHAnsi" w:hAnsiTheme="minorHAnsi"/>
          <w:b/>
          <w:u w:val="single"/>
        </w:rPr>
      </w:pPr>
      <w:r w:rsidRPr="00522F9B">
        <w:rPr>
          <w:position w:val="-86"/>
        </w:rPr>
        <w:object w:dxaOrig="5400" w:dyaOrig="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86.25pt" o:ole="">
            <v:imagedata r:id="rId23" o:title=""/>
          </v:shape>
          <o:OLEObject Type="Embed" ProgID="Equation.DSMT4" ShapeID="_x0000_i1025" DrawAspect="Content" ObjectID="_1576827274" r:id="rId24"/>
        </w:object>
      </w: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</w:p>
    <w:p w:rsidR="00986E5E" w:rsidRDefault="00986E5E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7)</w:t>
      </w:r>
    </w:p>
    <w:p w:rsidR="00986E5E" w:rsidRDefault="00834EDF" w:rsidP="009F388F">
      <w:pPr>
        <w:rPr>
          <w:rFonts w:asciiTheme="minorHAnsi" w:hAnsiTheme="minorHAnsi"/>
          <w:b/>
          <w:u w:val="single"/>
        </w:rPr>
      </w:pPr>
      <w:r>
        <w:rPr>
          <w:noProof/>
        </w:rPr>
        <w:drawing>
          <wp:inline distT="0" distB="0" distL="0" distR="0" wp14:anchorId="56D9D77D" wp14:editId="7E2CBEC8">
            <wp:extent cx="3149600" cy="1170395"/>
            <wp:effectExtent l="0" t="0" r="0" b="0"/>
            <wp:docPr id="37" name="Resi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149600" cy="117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EDF" w:rsidRDefault="00834ED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34EDF" w:rsidRDefault="00834EDF" w:rsidP="009F388F">
      <w:pPr>
        <w:rPr>
          <w:rFonts w:asciiTheme="minorHAnsi" w:hAnsiTheme="minorHAnsi"/>
          <w:b/>
          <w:u w:val="single"/>
        </w:rPr>
      </w:pPr>
    </w:p>
    <w:p w:rsidR="009F103D" w:rsidRDefault="008A293F" w:rsidP="007F083B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8)</w:t>
      </w:r>
    </w:p>
    <w:p w:rsidR="00FE0377" w:rsidRDefault="008A293F" w:rsidP="009F388F">
      <w:pPr>
        <w:rPr>
          <w:rFonts w:asciiTheme="minorHAnsi" w:hAnsiTheme="minorHAnsi"/>
          <w:b/>
          <w:u w:val="single"/>
        </w:rPr>
      </w:pPr>
      <w:r w:rsidRPr="008A293F">
        <w:rPr>
          <w:rFonts w:asciiTheme="minorHAnsi" w:hAnsiTheme="minorHAnsi"/>
          <w:b/>
          <w:noProof/>
        </w:rPr>
        <w:drawing>
          <wp:inline distT="0" distB="0" distL="0" distR="0" wp14:anchorId="034782B2" wp14:editId="696D8DA0">
            <wp:extent cx="3149600" cy="1032736"/>
            <wp:effectExtent l="0" t="0" r="0" b="0"/>
            <wp:docPr id="43" name="Resi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03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19)</w:t>
      </w:r>
    </w:p>
    <w:p w:rsidR="008A293F" w:rsidRDefault="008A293F" w:rsidP="009F388F">
      <w:pPr>
        <w:rPr>
          <w:rFonts w:asciiTheme="minorHAnsi" w:hAnsiTheme="minorHAnsi"/>
          <w:b/>
          <w:u w:val="single"/>
        </w:rPr>
      </w:pPr>
      <w:r w:rsidRPr="008A293F">
        <w:rPr>
          <w:rFonts w:asciiTheme="minorHAnsi" w:hAnsiTheme="minorHAnsi"/>
          <w:b/>
          <w:noProof/>
        </w:rPr>
        <w:drawing>
          <wp:inline distT="0" distB="0" distL="0" distR="0" wp14:anchorId="25E31711" wp14:editId="13F8AD89">
            <wp:extent cx="3149600" cy="983000"/>
            <wp:effectExtent l="0" t="0" r="0" b="7620"/>
            <wp:docPr id="45" name="Resi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9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</w:p>
    <w:p w:rsidR="00D86AD9" w:rsidRDefault="00D86AD9" w:rsidP="009F388F">
      <w:pPr>
        <w:rPr>
          <w:rFonts w:asciiTheme="minorHAnsi" w:hAnsiTheme="minorHAnsi"/>
          <w:b/>
          <w:u w:val="single"/>
        </w:rPr>
      </w:pPr>
    </w:p>
    <w:p w:rsidR="008A293F" w:rsidRDefault="008A293F" w:rsidP="009F388F">
      <w:pPr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SORU 20)</w:t>
      </w:r>
    </w:p>
    <w:p w:rsidR="009F103D" w:rsidRDefault="008A293F" w:rsidP="009F388F">
      <w:pPr>
        <w:rPr>
          <w:rFonts w:asciiTheme="minorHAnsi" w:hAnsiTheme="minorHAnsi"/>
          <w:b/>
          <w:u w:val="single"/>
        </w:rPr>
      </w:pPr>
      <w:r w:rsidRPr="008A293F">
        <w:rPr>
          <w:rFonts w:asciiTheme="minorHAnsi" w:hAnsiTheme="minorHAnsi"/>
          <w:b/>
          <w:noProof/>
        </w:rPr>
        <w:drawing>
          <wp:inline distT="0" distB="0" distL="0" distR="0" wp14:anchorId="1B811ECA" wp14:editId="4386EE98">
            <wp:extent cx="3079750" cy="1461135"/>
            <wp:effectExtent l="0" t="0" r="6350" b="5715"/>
            <wp:docPr id="50" name="Resi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0" cy="146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AD9" w:rsidRDefault="00D86AD9" w:rsidP="009F388F">
      <w:pPr>
        <w:rPr>
          <w:rFonts w:asciiTheme="minorHAnsi" w:hAnsiTheme="minorHAnsi"/>
          <w:b/>
          <w:u w:val="single"/>
        </w:rPr>
      </w:pPr>
    </w:p>
    <w:p w:rsidR="00D86AD9" w:rsidRDefault="00D86AD9" w:rsidP="009F388F">
      <w:pPr>
        <w:rPr>
          <w:rFonts w:asciiTheme="minorHAnsi" w:hAnsiTheme="minorHAnsi"/>
          <w:b/>
          <w:u w:val="single"/>
        </w:rPr>
      </w:pPr>
    </w:p>
    <w:p w:rsidR="007C5EE5" w:rsidRPr="004C60B8" w:rsidRDefault="007C5EE5" w:rsidP="009F388F">
      <w:pPr>
        <w:rPr>
          <w:rFonts w:asciiTheme="minorHAnsi" w:hAnsiTheme="minorHAnsi"/>
          <w:b/>
          <w:u w:val="single"/>
        </w:rPr>
      </w:pPr>
    </w:p>
    <w:sectPr w:rsidR="007C5EE5" w:rsidRPr="004C60B8" w:rsidSect="0075132F">
      <w:type w:val="continuous"/>
      <w:pgSz w:w="11906" w:h="16838"/>
      <w:pgMar w:top="709" w:right="709" w:bottom="567" w:left="709" w:header="709" w:footer="709" w:gutter="0"/>
      <w:cols w:num="2" w:sep="1" w:space="56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6073A" w:rsidRDefault="0046073A" w:rsidP="00604F6E">
      <w:r>
        <w:separator/>
      </w:r>
    </w:p>
  </w:endnote>
  <w:endnote w:type="continuationSeparator" w:id="0">
    <w:p w:rsidR="0046073A" w:rsidRDefault="0046073A" w:rsidP="00604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entaur">
    <w:panose1 w:val="0203050405020502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6073A" w:rsidRDefault="0046073A" w:rsidP="00604F6E">
      <w:r>
        <w:separator/>
      </w:r>
    </w:p>
  </w:footnote>
  <w:footnote w:type="continuationSeparator" w:id="0">
    <w:p w:rsidR="0046073A" w:rsidRDefault="0046073A" w:rsidP="00604F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67B7F"/>
    <w:multiLevelType w:val="hybridMultilevel"/>
    <w:tmpl w:val="CFEE61EC"/>
    <w:lvl w:ilvl="0" w:tplc="98B4D04E">
      <w:start w:val="1"/>
      <w:numFmt w:val="upperLetter"/>
      <w:lvlText w:val="%1)"/>
      <w:lvlJc w:val="left"/>
      <w:pPr>
        <w:ind w:left="720" w:hanging="360"/>
      </w:p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0557CC"/>
    <w:multiLevelType w:val="hybridMultilevel"/>
    <w:tmpl w:val="81C257E6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5D31AE"/>
    <w:multiLevelType w:val="hybridMultilevel"/>
    <w:tmpl w:val="BC56E67E"/>
    <w:lvl w:ilvl="0" w:tplc="041F0011">
      <w:start w:val="1"/>
      <w:numFmt w:val="decimal"/>
      <w:lvlText w:val="%1)"/>
      <w:lvlJc w:val="left"/>
      <w:pPr>
        <w:ind w:left="927" w:hanging="360"/>
      </w:pPr>
    </w:lvl>
    <w:lvl w:ilvl="1" w:tplc="041F0019" w:tentative="1">
      <w:start w:val="1"/>
      <w:numFmt w:val="lowerLetter"/>
      <w:lvlText w:val="%2."/>
      <w:lvlJc w:val="left"/>
      <w:pPr>
        <w:ind w:left="1647" w:hanging="360"/>
      </w:pPr>
    </w:lvl>
    <w:lvl w:ilvl="2" w:tplc="041F001B" w:tentative="1">
      <w:start w:val="1"/>
      <w:numFmt w:val="lowerRoman"/>
      <w:lvlText w:val="%3."/>
      <w:lvlJc w:val="right"/>
      <w:pPr>
        <w:ind w:left="2367" w:hanging="180"/>
      </w:pPr>
    </w:lvl>
    <w:lvl w:ilvl="3" w:tplc="041F000F" w:tentative="1">
      <w:start w:val="1"/>
      <w:numFmt w:val="decimal"/>
      <w:lvlText w:val="%4."/>
      <w:lvlJc w:val="left"/>
      <w:pPr>
        <w:ind w:left="3087" w:hanging="360"/>
      </w:pPr>
    </w:lvl>
    <w:lvl w:ilvl="4" w:tplc="041F0019" w:tentative="1">
      <w:start w:val="1"/>
      <w:numFmt w:val="lowerLetter"/>
      <w:lvlText w:val="%5."/>
      <w:lvlJc w:val="left"/>
      <w:pPr>
        <w:ind w:left="3807" w:hanging="360"/>
      </w:pPr>
    </w:lvl>
    <w:lvl w:ilvl="5" w:tplc="041F001B" w:tentative="1">
      <w:start w:val="1"/>
      <w:numFmt w:val="lowerRoman"/>
      <w:lvlText w:val="%6."/>
      <w:lvlJc w:val="right"/>
      <w:pPr>
        <w:ind w:left="4527" w:hanging="180"/>
      </w:pPr>
    </w:lvl>
    <w:lvl w:ilvl="6" w:tplc="041F000F" w:tentative="1">
      <w:start w:val="1"/>
      <w:numFmt w:val="decimal"/>
      <w:lvlText w:val="%7."/>
      <w:lvlJc w:val="left"/>
      <w:pPr>
        <w:ind w:left="5247" w:hanging="360"/>
      </w:pPr>
    </w:lvl>
    <w:lvl w:ilvl="7" w:tplc="041F0019" w:tentative="1">
      <w:start w:val="1"/>
      <w:numFmt w:val="lowerLetter"/>
      <w:lvlText w:val="%8."/>
      <w:lvlJc w:val="left"/>
      <w:pPr>
        <w:ind w:left="5967" w:hanging="360"/>
      </w:pPr>
    </w:lvl>
    <w:lvl w:ilvl="8" w:tplc="041F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07AC0454"/>
    <w:multiLevelType w:val="hybridMultilevel"/>
    <w:tmpl w:val="E74840DA"/>
    <w:lvl w:ilvl="0" w:tplc="7DD4B0EC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 w15:restartNumberingAfterBreak="0">
    <w:nsid w:val="0AB73062"/>
    <w:multiLevelType w:val="hybridMultilevel"/>
    <w:tmpl w:val="5962849C"/>
    <w:lvl w:ilvl="0" w:tplc="F5266022">
      <w:start w:val="12"/>
      <w:numFmt w:val="decimal"/>
      <w:lvlText w:val="%1)"/>
      <w:lvlJc w:val="left"/>
      <w:pPr>
        <w:ind w:left="502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129C1BF0"/>
    <w:multiLevelType w:val="hybridMultilevel"/>
    <w:tmpl w:val="E9F88E1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7A4918"/>
    <w:multiLevelType w:val="hybridMultilevel"/>
    <w:tmpl w:val="AF388A5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D135E9"/>
    <w:multiLevelType w:val="hybridMultilevel"/>
    <w:tmpl w:val="215630E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DE2A71"/>
    <w:multiLevelType w:val="hybridMultilevel"/>
    <w:tmpl w:val="B7A860E8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824C2C"/>
    <w:multiLevelType w:val="hybridMultilevel"/>
    <w:tmpl w:val="11C06890"/>
    <w:lvl w:ilvl="0" w:tplc="1D689D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B1194F"/>
    <w:multiLevelType w:val="hybridMultilevel"/>
    <w:tmpl w:val="99909CD4"/>
    <w:lvl w:ilvl="0" w:tplc="4EE41A7E">
      <w:start w:val="8547"/>
      <w:numFmt w:val="decimal"/>
      <w:lvlText w:val="%1"/>
      <w:lvlJc w:val="left"/>
      <w:pPr>
        <w:ind w:left="1185" w:hanging="4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45" w:hanging="360"/>
      </w:pPr>
    </w:lvl>
    <w:lvl w:ilvl="2" w:tplc="041F001B" w:tentative="1">
      <w:start w:val="1"/>
      <w:numFmt w:val="lowerRoman"/>
      <w:lvlText w:val="%3."/>
      <w:lvlJc w:val="right"/>
      <w:pPr>
        <w:ind w:left="2565" w:hanging="180"/>
      </w:pPr>
    </w:lvl>
    <w:lvl w:ilvl="3" w:tplc="041F000F" w:tentative="1">
      <w:start w:val="1"/>
      <w:numFmt w:val="decimal"/>
      <w:lvlText w:val="%4."/>
      <w:lvlJc w:val="left"/>
      <w:pPr>
        <w:ind w:left="3285" w:hanging="360"/>
      </w:pPr>
    </w:lvl>
    <w:lvl w:ilvl="4" w:tplc="041F0019" w:tentative="1">
      <w:start w:val="1"/>
      <w:numFmt w:val="lowerLetter"/>
      <w:lvlText w:val="%5."/>
      <w:lvlJc w:val="left"/>
      <w:pPr>
        <w:ind w:left="4005" w:hanging="360"/>
      </w:pPr>
    </w:lvl>
    <w:lvl w:ilvl="5" w:tplc="041F001B" w:tentative="1">
      <w:start w:val="1"/>
      <w:numFmt w:val="lowerRoman"/>
      <w:lvlText w:val="%6."/>
      <w:lvlJc w:val="right"/>
      <w:pPr>
        <w:ind w:left="4725" w:hanging="180"/>
      </w:pPr>
    </w:lvl>
    <w:lvl w:ilvl="6" w:tplc="041F000F" w:tentative="1">
      <w:start w:val="1"/>
      <w:numFmt w:val="decimal"/>
      <w:lvlText w:val="%7."/>
      <w:lvlJc w:val="left"/>
      <w:pPr>
        <w:ind w:left="5445" w:hanging="360"/>
      </w:pPr>
    </w:lvl>
    <w:lvl w:ilvl="7" w:tplc="041F0019" w:tentative="1">
      <w:start w:val="1"/>
      <w:numFmt w:val="lowerLetter"/>
      <w:lvlText w:val="%8."/>
      <w:lvlJc w:val="left"/>
      <w:pPr>
        <w:ind w:left="6165" w:hanging="360"/>
      </w:pPr>
    </w:lvl>
    <w:lvl w:ilvl="8" w:tplc="041F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" w15:restartNumberingAfterBreak="0">
    <w:nsid w:val="203F47C8"/>
    <w:multiLevelType w:val="hybridMultilevel"/>
    <w:tmpl w:val="30F0C338"/>
    <w:lvl w:ilvl="0" w:tplc="041F0011">
      <w:start w:val="1"/>
      <w:numFmt w:val="decimal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405DF4"/>
    <w:multiLevelType w:val="hybridMultilevel"/>
    <w:tmpl w:val="D714C198"/>
    <w:lvl w:ilvl="0" w:tplc="041F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F94EF0"/>
    <w:multiLevelType w:val="hybridMultilevel"/>
    <w:tmpl w:val="BC9A0B6A"/>
    <w:lvl w:ilvl="0" w:tplc="C302D944">
      <w:start w:val="5701"/>
      <w:numFmt w:val="decimal"/>
      <w:lvlText w:val="%1"/>
      <w:lvlJc w:val="left"/>
      <w:pPr>
        <w:ind w:left="1140" w:hanging="42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800" w:hanging="360"/>
      </w:pPr>
    </w:lvl>
    <w:lvl w:ilvl="2" w:tplc="041F001B">
      <w:start w:val="1"/>
      <w:numFmt w:val="lowerRoman"/>
      <w:lvlText w:val="%3."/>
      <w:lvlJc w:val="right"/>
      <w:pPr>
        <w:ind w:left="2520" w:hanging="180"/>
      </w:pPr>
    </w:lvl>
    <w:lvl w:ilvl="3" w:tplc="041F000F">
      <w:start w:val="1"/>
      <w:numFmt w:val="decimal"/>
      <w:lvlText w:val="%4."/>
      <w:lvlJc w:val="left"/>
      <w:pPr>
        <w:ind w:left="3240" w:hanging="360"/>
      </w:pPr>
    </w:lvl>
    <w:lvl w:ilvl="4" w:tplc="041F0019">
      <w:start w:val="1"/>
      <w:numFmt w:val="lowerLetter"/>
      <w:lvlText w:val="%5."/>
      <w:lvlJc w:val="left"/>
      <w:pPr>
        <w:ind w:left="3960" w:hanging="360"/>
      </w:pPr>
    </w:lvl>
    <w:lvl w:ilvl="5" w:tplc="041F001B">
      <w:start w:val="1"/>
      <w:numFmt w:val="lowerRoman"/>
      <w:lvlText w:val="%6."/>
      <w:lvlJc w:val="right"/>
      <w:pPr>
        <w:ind w:left="4680" w:hanging="180"/>
      </w:pPr>
    </w:lvl>
    <w:lvl w:ilvl="6" w:tplc="041F000F">
      <w:start w:val="1"/>
      <w:numFmt w:val="decimal"/>
      <w:lvlText w:val="%7."/>
      <w:lvlJc w:val="left"/>
      <w:pPr>
        <w:ind w:left="5400" w:hanging="360"/>
      </w:pPr>
    </w:lvl>
    <w:lvl w:ilvl="7" w:tplc="041F0019">
      <w:start w:val="1"/>
      <w:numFmt w:val="lowerLetter"/>
      <w:lvlText w:val="%8."/>
      <w:lvlJc w:val="left"/>
      <w:pPr>
        <w:ind w:left="6120" w:hanging="360"/>
      </w:pPr>
    </w:lvl>
    <w:lvl w:ilvl="8" w:tplc="041F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6111AF2"/>
    <w:multiLevelType w:val="hybridMultilevel"/>
    <w:tmpl w:val="8926F58C"/>
    <w:lvl w:ilvl="0" w:tplc="8A7E8BB6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26264071"/>
    <w:multiLevelType w:val="hybridMultilevel"/>
    <w:tmpl w:val="E1B6BEB6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452E86"/>
    <w:multiLevelType w:val="hybridMultilevel"/>
    <w:tmpl w:val="0F1CFC52"/>
    <w:lvl w:ilvl="0" w:tplc="7026EA8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94857CC"/>
    <w:multiLevelType w:val="hybridMultilevel"/>
    <w:tmpl w:val="EC6218EE"/>
    <w:lvl w:ilvl="0" w:tplc="22D6B52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BDD68B0"/>
    <w:multiLevelType w:val="hybridMultilevel"/>
    <w:tmpl w:val="A570380E"/>
    <w:lvl w:ilvl="0" w:tplc="5E74E0E0">
      <w:start w:val="1"/>
      <w:numFmt w:val="upperLetter"/>
      <w:lvlText w:val="%1)"/>
      <w:lvlJc w:val="left"/>
      <w:pPr>
        <w:ind w:left="720" w:hanging="360"/>
      </w:p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66021E"/>
    <w:multiLevelType w:val="hybridMultilevel"/>
    <w:tmpl w:val="AE50ABB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5A76A2"/>
    <w:multiLevelType w:val="hybridMultilevel"/>
    <w:tmpl w:val="08EC8822"/>
    <w:lvl w:ilvl="0" w:tplc="7026EA8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A41101"/>
    <w:multiLevelType w:val="hybridMultilevel"/>
    <w:tmpl w:val="D32823E2"/>
    <w:lvl w:ilvl="0" w:tplc="1B06299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355F9E"/>
    <w:multiLevelType w:val="hybridMultilevel"/>
    <w:tmpl w:val="6D583CF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43E773D"/>
    <w:multiLevelType w:val="hybridMultilevel"/>
    <w:tmpl w:val="BF36F6EE"/>
    <w:lvl w:ilvl="0" w:tplc="8924B990">
      <w:start w:val="1"/>
      <w:numFmt w:val="decimal"/>
      <w:lvlText w:val="%1)"/>
      <w:lvlJc w:val="left"/>
      <w:pPr>
        <w:ind w:left="360" w:hanging="360"/>
      </w:pPr>
      <w:rPr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6E527C"/>
    <w:multiLevelType w:val="hybridMultilevel"/>
    <w:tmpl w:val="63901D3E"/>
    <w:lvl w:ilvl="0" w:tplc="5060DF98">
      <w:start w:val="1"/>
      <w:numFmt w:val="upperLetter"/>
      <w:lvlText w:val="%1)"/>
      <w:lvlJc w:val="left"/>
      <w:pPr>
        <w:ind w:left="720" w:hanging="360"/>
      </w:p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1B27F9F"/>
    <w:multiLevelType w:val="hybridMultilevel"/>
    <w:tmpl w:val="214A9FD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EB69AE"/>
    <w:multiLevelType w:val="hybridMultilevel"/>
    <w:tmpl w:val="022E1A6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6F4848"/>
    <w:multiLevelType w:val="hybridMultilevel"/>
    <w:tmpl w:val="DA9ADC0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9B568F"/>
    <w:multiLevelType w:val="hybridMultilevel"/>
    <w:tmpl w:val="751C2C40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DC1978"/>
    <w:multiLevelType w:val="hybridMultilevel"/>
    <w:tmpl w:val="A13E3CE6"/>
    <w:lvl w:ilvl="0" w:tplc="7026EA82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D25634"/>
    <w:multiLevelType w:val="hybridMultilevel"/>
    <w:tmpl w:val="190A092C"/>
    <w:lvl w:ilvl="0" w:tplc="041F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64D6E2A"/>
    <w:multiLevelType w:val="hybridMultilevel"/>
    <w:tmpl w:val="FC063922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CD26B5"/>
    <w:multiLevelType w:val="hybridMultilevel"/>
    <w:tmpl w:val="FF1462B8"/>
    <w:lvl w:ilvl="0" w:tplc="FB8A90F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4506C4"/>
    <w:multiLevelType w:val="hybridMultilevel"/>
    <w:tmpl w:val="87F65510"/>
    <w:lvl w:ilvl="0" w:tplc="CF4E62A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642D49"/>
    <w:multiLevelType w:val="hybridMultilevel"/>
    <w:tmpl w:val="0D94573E"/>
    <w:lvl w:ilvl="0" w:tplc="041F0011">
      <w:start w:val="1"/>
      <w:numFmt w:val="decimal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53013D0"/>
    <w:multiLevelType w:val="hybridMultilevel"/>
    <w:tmpl w:val="46F48EF6"/>
    <w:lvl w:ilvl="0" w:tplc="E3F4BAA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6C12E2E"/>
    <w:multiLevelType w:val="hybridMultilevel"/>
    <w:tmpl w:val="DB1410CC"/>
    <w:lvl w:ilvl="0" w:tplc="BAA85FC8">
      <w:start w:val="1"/>
      <w:numFmt w:val="upperLetter"/>
      <w:lvlText w:val="%1)"/>
      <w:lvlJc w:val="left"/>
      <w:pPr>
        <w:ind w:left="451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71" w:hanging="360"/>
      </w:pPr>
    </w:lvl>
    <w:lvl w:ilvl="2" w:tplc="041F001B" w:tentative="1">
      <w:start w:val="1"/>
      <w:numFmt w:val="lowerRoman"/>
      <w:lvlText w:val="%3."/>
      <w:lvlJc w:val="right"/>
      <w:pPr>
        <w:ind w:left="1891" w:hanging="180"/>
      </w:pPr>
    </w:lvl>
    <w:lvl w:ilvl="3" w:tplc="041F000F" w:tentative="1">
      <w:start w:val="1"/>
      <w:numFmt w:val="decimal"/>
      <w:lvlText w:val="%4."/>
      <w:lvlJc w:val="left"/>
      <w:pPr>
        <w:ind w:left="2611" w:hanging="360"/>
      </w:pPr>
    </w:lvl>
    <w:lvl w:ilvl="4" w:tplc="041F0019" w:tentative="1">
      <w:start w:val="1"/>
      <w:numFmt w:val="lowerLetter"/>
      <w:lvlText w:val="%5."/>
      <w:lvlJc w:val="left"/>
      <w:pPr>
        <w:ind w:left="3331" w:hanging="360"/>
      </w:pPr>
    </w:lvl>
    <w:lvl w:ilvl="5" w:tplc="041F001B" w:tentative="1">
      <w:start w:val="1"/>
      <w:numFmt w:val="lowerRoman"/>
      <w:lvlText w:val="%6."/>
      <w:lvlJc w:val="right"/>
      <w:pPr>
        <w:ind w:left="4051" w:hanging="180"/>
      </w:pPr>
    </w:lvl>
    <w:lvl w:ilvl="6" w:tplc="041F000F" w:tentative="1">
      <w:start w:val="1"/>
      <w:numFmt w:val="decimal"/>
      <w:lvlText w:val="%7."/>
      <w:lvlJc w:val="left"/>
      <w:pPr>
        <w:ind w:left="4771" w:hanging="360"/>
      </w:pPr>
    </w:lvl>
    <w:lvl w:ilvl="7" w:tplc="041F0019" w:tentative="1">
      <w:start w:val="1"/>
      <w:numFmt w:val="lowerLetter"/>
      <w:lvlText w:val="%8."/>
      <w:lvlJc w:val="left"/>
      <w:pPr>
        <w:ind w:left="5491" w:hanging="360"/>
      </w:pPr>
    </w:lvl>
    <w:lvl w:ilvl="8" w:tplc="041F001B" w:tentative="1">
      <w:start w:val="1"/>
      <w:numFmt w:val="lowerRoman"/>
      <w:lvlText w:val="%9."/>
      <w:lvlJc w:val="right"/>
      <w:pPr>
        <w:ind w:left="6211" w:hanging="180"/>
      </w:pPr>
    </w:lvl>
  </w:abstractNum>
  <w:abstractNum w:abstractNumId="37" w15:restartNumberingAfterBreak="0">
    <w:nsid w:val="79807D3A"/>
    <w:multiLevelType w:val="hybridMultilevel"/>
    <w:tmpl w:val="65F4BC3A"/>
    <w:lvl w:ilvl="0" w:tplc="176CE10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9E16EE7"/>
    <w:multiLevelType w:val="hybridMultilevel"/>
    <w:tmpl w:val="D7AC9C92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D222FF"/>
    <w:multiLevelType w:val="hybridMultilevel"/>
    <w:tmpl w:val="87C87646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B32079F"/>
    <w:multiLevelType w:val="hybridMultilevel"/>
    <w:tmpl w:val="4E3E287E"/>
    <w:lvl w:ilvl="0" w:tplc="041F0015">
      <w:start w:val="1"/>
      <w:numFmt w:val="upperLetter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2D7DFA"/>
    <w:multiLevelType w:val="hybridMultilevel"/>
    <w:tmpl w:val="735855D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30"/>
  </w:num>
  <w:num w:numId="3">
    <w:abstractNumId w:val="32"/>
  </w:num>
  <w:num w:numId="4">
    <w:abstractNumId w:val="21"/>
  </w:num>
  <w:num w:numId="5">
    <w:abstractNumId w:val="27"/>
  </w:num>
  <w:num w:numId="6">
    <w:abstractNumId w:val="9"/>
  </w:num>
  <w:num w:numId="7">
    <w:abstractNumId w:val="37"/>
  </w:num>
  <w:num w:numId="8">
    <w:abstractNumId w:val="33"/>
  </w:num>
  <w:num w:numId="9">
    <w:abstractNumId w:val="13"/>
  </w:num>
  <w:num w:numId="10">
    <w:abstractNumId w:val="29"/>
  </w:num>
  <w:num w:numId="11">
    <w:abstractNumId w:val="3"/>
  </w:num>
  <w:num w:numId="1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  <w:num w:numId="14">
    <w:abstractNumId w:val="20"/>
  </w:num>
  <w:num w:numId="15">
    <w:abstractNumId w:val="16"/>
  </w:num>
  <w:num w:numId="16">
    <w:abstractNumId w:val="36"/>
  </w:num>
  <w:num w:numId="17">
    <w:abstractNumId w:val="6"/>
  </w:num>
  <w:num w:numId="18">
    <w:abstractNumId w:val="11"/>
  </w:num>
  <w:num w:numId="19">
    <w:abstractNumId w:val="34"/>
  </w:num>
  <w:num w:numId="20">
    <w:abstractNumId w:val="41"/>
  </w:num>
  <w:num w:numId="21">
    <w:abstractNumId w:val="25"/>
  </w:num>
  <w:num w:numId="22">
    <w:abstractNumId w:val="2"/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</w:num>
  <w:num w:numId="25">
    <w:abstractNumId w:val="23"/>
  </w:num>
  <w:num w:numId="26">
    <w:abstractNumId w:val="8"/>
  </w:num>
  <w:num w:numId="27">
    <w:abstractNumId w:val="38"/>
  </w:num>
  <w:num w:numId="28">
    <w:abstractNumId w:val="26"/>
  </w:num>
  <w:num w:numId="2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9"/>
  </w:num>
  <w:num w:numId="32">
    <w:abstractNumId w:val="40"/>
  </w:num>
  <w:num w:numId="33">
    <w:abstractNumId w:val="12"/>
  </w:num>
  <w:num w:numId="34">
    <w:abstractNumId w:val="4"/>
  </w:num>
  <w:num w:numId="35">
    <w:abstractNumId w:val="15"/>
  </w:num>
  <w:num w:numId="36">
    <w:abstractNumId w:val="1"/>
  </w:num>
  <w:num w:numId="37">
    <w:abstractNumId w:val="28"/>
  </w:num>
  <w:num w:numId="38">
    <w:abstractNumId w:val="14"/>
  </w:num>
  <w:num w:numId="39">
    <w:abstractNumId w:val="17"/>
  </w:num>
  <w:num w:numId="40">
    <w:abstractNumId w:val="7"/>
  </w:num>
  <w:num w:numId="41">
    <w:abstractNumId w:val="31"/>
  </w:num>
  <w:num w:numId="42">
    <w:abstractNumId w:val="22"/>
  </w:num>
  <w:num w:numId="4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4F6E"/>
    <w:rsid w:val="00003861"/>
    <w:rsid w:val="0000700A"/>
    <w:rsid w:val="00022E57"/>
    <w:rsid w:val="00034358"/>
    <w:rsid w:val="00034ABA"/>
    <w:rsid w:val="00041F0D"/>
    <w:rsid w:val="00044F86"/>
    <w:rsid w:val="000558C9"/>
    <w:rsid w:val="00076E56"/>
    <w:rsid w:val="00083BCF"/>
    <w:rsid w:val="00085ADD"/>
    <w:rsid w:val="000A2750"/>
    <w:rsid w:val="000A3E91"/>
    <w:rsid w:val="000C5557"/>
    <w:rsid w:val="000C5D32"/>
    <w:rsid w:val="000D2843"/>
    <w:rsid w:val="000E3C19"/>
    <w:rsid w:val="000F51EA"/>
    <w:rsid w:val="000F5CF5"/>
    <w:rsid w:val="000F7B55"/>
    <w:rsid w:val="00100B11"/>
    <w:rsid w:val="0012480B"/>
    <w:rsid w:val="00126CAF"/>
    <w:rsid w:val="00130AA4"/>
    <w:rsid w:val="0013451A"/>
    <w:rsid w:val="00137AC3"/>
    <w:rsid w:val="00173180"/>
    <w:rsid w:val="00174390"/>
    <w:rsid w:val="00177413"/>
    <w:rsid w:val="00184B14"/>
    <w:rsid w:val="001862CB"/>
    <w:rsid w:val="001A7F3D"/>
    <w:rsid w:val="001C14EA"/>
    <w:rsid w:val="001C4CAB"/>
    <w:rsid w:val="001D375B"/>
    <w:rsid w:val="001E277D"/>
    <w:rsid w:val="00207446"/>
    <w:rsid w:val="002130BC"/>
    <w:rsid w:val="00216697"/>
    <w:rsid w:val="00216C6D"/>
    <w:rsid w:val="00220590"/>
    <w:rsid w:val="00224E2C"/>
    <w:rsid w:val="00243221"/>
    <w:rsid w:val="0024525D"/>
    <w:rsid w:val="002644B1"/>
    <w:rsid w:val="0027176E"/>
    <w:rsid w:val="00273326"/>
    <w:rsid w:val="0028086B"/>
    <w:rsid w:val="00280FFA"/>
    <w:rsid w:val="00281698"/>
    <w:rsid w:val="00290644"/>
    <w:rsid w:val="00292969"/>
    <w:rsid w:val="002931CB"/>
    <w:rsid w:val="00294C66"/>
    <w:rsid w:val="00296E33"/>
    <w:rsid w:val="00297B5A"/>
    <w:rsid w:val="002A4246"/>
    <w:rsid w:val="002B491D"/>
    <w:rsid w:val="002C24F5"/>
    <w:rsid w:val="002C702B"/>
    <w:rsid w:val="002D256E"/>
    <w:rsid w:val="002D6134"/>
    <w:rsid w:val="002F1AE4"/>
    <w:rsid w:val="002F66C6"/>
    <w:rsid w:val="00320EDB"/>
    <w:rsid w:val="003257F6"/>
    <w:rsid w:val="00331032"/>
    <w:rsid w:val="00347032"/>
    <w:rsid w:val="00350E2A"/>
    <w:rsid w:val="00355D2B"/>
    <w:rsid w:val="00355D39"/>
    <w:rsid w:val="00364CB0"/>
    <w:rsid w:val="00377710"/>
    <w:rsid w:val="003A4392"/>
    <w:rsid w:val="003A5A9B"/>
    <w:rsid w:val="003B72FC"/>
    <w:rsid w:val="003C0348"/>
    <w:rsid w:val="003D00A3"/>
    <w:rsid w:val="003D4B20"/>
    <w:rsid w:val="003E08B0"/>
    <w:rsid w:val="003E0F19"/>
    <w:rsid w:val="003F6893"/>
    <w:rsid w:val="003F69DF"/>
    <w:rsid w:val="00400641"/>
    <w:rsid w:val="00411367"/>
    <w:rsid w:val="004129E3"/>
    <w:rsid w:val="004145A9"/>
    <w:rsid w:val="00414DC0"/>
    <w:rsid w:val="004170EF"/>
    <w:rsid w:val="00432B6B"/>
    <w:rsid w:val="00435405"/>
    <w:rsid w:val="0043647A"/>
    <w:rsid w:val="00436DE1"/>
    <w:rsid w:val="0044558D"/>
    <w:rsid w:val="00454F3E"/>
    <w:rsid w:val="0046073A"/>
    <w:rsid w:val="00472D0E"/>
    <w:rsid w:val="0047439F"/>
    <w:rsid w:val="004802AA"/>
    <w:rsid w:val="00491BFD"/>
    <w:rsid w:val="00497BC2"/>
    <w:rsid w:val="00497E0B"/>
    <w:rsid w:val="004B34A7"/>
    <w:rsid w:val="004B35D1"/>
    <w:rsid w:val="004B565E"/>
    <w:rsid w:val="004B64E2"/>
    <w:rsid w:val="004B71C8"/>
    <w:rsid w:val="004B7E2E"/>
    <w:rsid w:val="004C1F94"/>
    <w:rsid w:val="004C2929"/>
    <w:rsid w:val="004C60B8"/>
    <w:rsid w:val="004D42F3"/>
    <w:rsid w:val="004E03B9"/>
    <w:rsid w:val="004F5F9E"/>
    <w:rsid w:val="005034E6"/>
    <w:rsid w:val="005127B5"/>
    <w:rsid w:val="00522069"/>
    <w:rsid w:val="00542CC1"/>
    <w:rsid w:val="00550417"/>
    <w:rsid w:val="00553079"/>
    <w:rsid w:val="00554032"/>
    <w:rsid w:val="00555E59"/>
    <w:rsid w:val="00572A62"/>
    <w:rsid w:val="00577362"/>
    <w:rsid w:val="005849B2"/>
    <w:rsid w:val="00584EE0"/>
    <w:rsid w:val="00585C15"/>
    <w:rsid w:val="00587169"/>
    <w:rsid w:val="005A1A8A"/>
    <w:rsid w:val="005A1CFD"/>
    <w:rsid w:val="005A3B1B"/>
    <w:rsid w:val="005B4F9E"/>
    <w:rsid w:val="005B554A"/>
    <w:rsid w:val="005B636F"/>
    <w:rsid w:val="005C5B0F"/>
    <w:rsid w:val="005D18F9"/>
    <w:rsid w:val="005D2F54"/>
    <w:rsid w:val="005E25F1"/>
    <w:rsid w:val="005E5D0B"/>
    <w:rsid w:val="005E636E"/>
    <w:rsid w:val="0060388E"/>
    <w:rsid w:val="00604F6E"/>
    <w:rsid w:val="00617390"/>
    <w:rsid w:val="0064266B"/>
    <w:rsid w:val="00645143"/>
    <w:rsid w:val="00662BF8"/>
    <w:rsid w:val="00684EAA"/>
    <w:rsid w:val="006A3257"/>
    <w:rsid w:val="006D1C32"/>
    <w:rsid w:val="006D7AC3"/>
    <w:rsid w:val="006E26DE"/>
    <w:rsid w:val="006E5078"/>
    <w:rsid w:val="006E74E1"/>
    <w:rsid w:val="006F5448"/>
    <w:rsid w:val="006F690E"/>
    <w:rsid w:val="00704B13"/>
    <w:rsid w:val="00730413"/>
    <w:rsid w:val="00740226"/>
    <w:rsid w:val="00741597"/>
    <w:rsid w:val="0075132F"/>
    <w:rsid w:val="00771EFA"/>
    <w:rsid w:val="007A5583"/>
    <w:rsid w:val="007A73EC"/>
    <w:rsid w:val="007A772E"/>
    <w:rsid w:val="007C49AA"/>
    <w:rsid w:val="007C5EE5"/>
    <w:rsid w:val="007F0746"/>
    <w:rsid w:val="007F083B"/>
    <w:rsid w:val="00807532"/>
    <w:rsid w:val="008132D4"/>
    <w:rsid w:val="00823D45"/>
    <w:rsid w:val="00834EDF"/>
    <w:rsid w:val="00840BAE"/>
    <w:rsid w:val="008741FD"/>
    <w:rsid w:val="008A0594"/>
    <w:rsid w:val="008A293F"/>
    <w:rsid w:val="008A5AEB"/>
    <w:rsid w:val="008C75D9"/>
    <w:rsid w:val="008D1FC0"/>
    <w:rsid w:val="008D26F9"/>
    <w:rsid w:val="00900D40"/>
    <w:rsid w:val="0090258A"/>
    <w:rsid w:val="009059D5"/>
    <w:rsid w:val="009079BD"/>
    <w:rsid w:val="00916BF7"/>
    <w:rsid w:val="00916D93"/>
    <w:rsid w:val="0092003B"/>
    <w:rsid w:val="009237D2"/>
    <w:rsid w:val="00923C98"/>
    <w:rsid w:val="00947E6A"/>
    <w:rsid w:val="00956BEB"/>
    <w:rsid w:val="009617F4"/>
    <w:rsid w:val="00986E5E"/>
    <w:rsid w:val="00991186"/>
    <w:rsid w:val="009964D4"/>
    <w:rsid w:val="009B04E3"/>
    <w:rsid w:val="009B6016"/>
    <w:rsid w:val="009C5D1E"/>
    <w:rsid w:val="009D1911"/>
    <w:rsid w:val="009D271E"/>
    <w:rsid w:val="009D290D"/>
    <w:rsid w:val="009E1EC9"/>
    <w:rsid w:val="009E3813"/>
    <w:rsid w:val="009E5D0C"/>
    <w:rsid w:val="009E5DEA"/>
    <w:rsid w:val="009F103D"/>
    <w:rsid w:val="009F388F"/>
    <w:rsid w:val="009F4A96"/>
    <w:rsid w:val="00A004C2"/>
    <w:rsid w:val="00A11558"/>
    <w:rsid w:val="00A13C5C"/>
    <w:rsid w:val="00A27FBD"/>
    <w:rsid w:val="00A3130F"/>
    <w:rsid w:val="00A34317"/>
    <w:rsid w:val="00A41729"/>
    <w:rsid w:val="00A423D6"/>
    <w:rsid w:val="00A5241D"/>
    <w:rsid w:val="00A54598"/>
    <w:rsid w:val="00A61DA4"/>
    <w:rsid w:val="00A665B2"/>
    <w:rsid w:val="00A72BAD"/>
    <w:rsid w:val="00A7574A"/>
    <w:rsid w:val="00A82144"/>
    <w:rsid w:val="00A84D59"/>
    <w:rsid w:val="00A865E4"/>
    <w:rsid w:val="00A978D0"/>
    <w:rsid w:val="00AA17A2"/>
    <w:rsid w:val="00AB072D"/>
    <w:rsid w:val="00AB4583"/>
    <w:rsid w:val="00AB5813"/>
    <w:rsid w:val="00AC5126"/>
    <w:rsid w:val="00AC71D4"/>
    <w:rsid w:val="00AC72CC"/>
    <w:rsid w:val="00AC7990"/>
    <w:rsid w:val="00AD683E"/>
    <w:rsid w:val="00AE1DFC"/>
    <w:rsid w:val="00AF441B"/>
    <w:rsid w:val="00AF7F2F"/>
    <w:rsid w:val="00B02C75"/>
    <w:rsid w:val="00B04FD9"/>
    <w:rsid w:val="00B0787A"/>
    <w:rsid w:val="00B17E2E"/>
    <w:rsid w:val="00B220F5"/>
    <w:rsid w:val="00B22EDE"/>
    <w:rsid w:val="00B25A8D"/>
    <w:rsid w:val="00B415EB"/>
    <w:rsid w:val="00B62F72"/>
    <w:rsid w:val="00B826C9"/>
    <w:rsid w:val="00B97E8B"/>
    <w:rsid w:val="00BB6237"/>
    <w:rsid w:val="00BC0391"/>
    <w:rsid w:val="00BC2286"/>
    <w:rsid w:val="00BC26B3"/>
    <w:rsid w:val="00BC50A3"/>
    <w:rsid w:val="00BC6B48"/>
    <w:rsid w:val="00BD0E75"/>
    <w:rsid w:val="00BD34C0"/>
    <w:rsid w:val="00C00DC6"/>
    <w:rsid w:val="00C035C5"/>
    <w:rsid w:val="00C20F0D"/>
    <w:rsid w:val="00C26300"/>
    <w:rsid w:val="00C3392C"/>
    <w:rsid w:val="00C43890"/>
    <w:rsid w:val="00C46819"/>
    <w:rsid w:val="00C601CB"/>
    <w:rsid w:val="00C67BEB"/>
    <w:rsid w:val="00C96A61"/>
    <w:rsid w:val="00CA0E75"/>
    <w:rsid w:val="00CA23FE"/>
    <w:rsid w:val="00CB1B21"/>
    <w:rsid w:val="00CB6434"/>
    <w:rsid w:val="00CD1979"/>
    <w:rsid w:val="00CD34E7"/>
    <w:rsid w:val="00CF70BC"/>
    <w:rsid w:val="00CF7E97"/>
    <w:rsid w:val="00D02311"/>
    <w:rsid w:val="00D11599"/>
    <w:rsid w:val="00D165E9"/>
    <w:rsid w:val="00D17507"/>
    <w:rsid w:val="00D2034E"/>
    <w:rsid w:val="00D212C4"/>
    <w:rsid w:val="00D244FF"/>
    <w:rsid w:val="00D30EDF"/>
    <w:rsid w:val="00D318D1"/>
    <w:rsid w:val="00D43719"/>
    <w:rsid w:val="00D44184"/>
    <w:rsid w:val="00D44437"/>
    <w:rsid w:val="00D44AFE"/>
    <w:rsid w:val="00D60D58"/>
    <w:rsid w:val="00D656DC"/>
    <w:rsid w:val="00D778E0"/>
    <w:rsid w:val="00D824F2"/>
    <w:rsid w:val="00D86AD9"/>
    <w:rsid w:val="00D94A62"/>
    <w:rsid w:val="00DB1D7E"/>
    <w:rsid w:val="00DC04DD"/>
    <w:rsid w:val="00DD2181"/>
    <w:rsid w:val="00DD3F44"/>
    <w:rsid w:val="00DD7F04"/>
    <w:rsid w:val="00E0254D"/>
    <w:rsid w:val="00E103B3"/>
    <w:rsid w:val="00E1538A"/>
    <w:rsid w:val="00E21FB3"/>
    <w:rsid w:val="00E24EE9"/>
    <w:rsid w:val="00E25A6B"/>
    <w:rsid w:val="00E33C9A"/>
    <w:rsid w:val="00E34509"/>
    <w:rsid w:val="00E437EA"/>
    <w:rsid w:val="00E45F79"/>
    <w:rsid w:val="00E47BB4"/>
    <w:rsid w:val="00E57044"/>
    <w:rsid w:val="00E649A3"/>
    <w:rsid w:val="00E71139"/>
    <w:rsid w:val="00E74785"/>
    <w:rsid w:val="00E867E3"/>
    <w:rsid w:val="00E9756A"/>
    <w:rsid w:val="00EA5FF4"/>
    <w:rsid w:val="00EC5B00"/>
    <w:rsid w:val="00EC7AAC"/>
    <w:rsid w:val="00ED033F"/>
    <w:rsid w:val="00ED6295"/>
    <w:rsid w:val="00EE2CB5"/>
    <w:rsid w:val="00EF6184"/>
    <w:rsid w:val="00F13DFC"/>
    <w:rsid w:val="00F303CF"/>
    <w:rsid w:val="00F4088E"/>
    <w:rsid w:val="00F4182B"/>
    <w:rsid w:val="00F463EC"/>
    <w:rsid w:val="00F50601"/>
    <w:rsid w:val="00F63783"/>
    <w:rsid w:val="00F71B67"/>
    <w:rsid w:val="00F72970"/>
    <w:rsid w:val="00F91858"/>
    <w:rsid w:val="00F959DF"/>
    <w:rsid w:val="00F96163"/>
    <w:rsid w:val="00F96FB7"/>
    <w:rsid w:val="00F97FCC"/>
    <w:rsid w:val="00FA2EC1"/>
    <w:rsid w:val="00FA609A"/>
    <w:rsid w:val="00FB5180"/>
    <w:rsid w:val="00FB6B11"/>
    <w:rsid w:val="00FD28E0"/>
    <w:rsid w:val="00FE0377"/>
    <w:rsid w:val="00FE140A"/>
    <w:rsid w:val="00FE5691"/>
    <w:rsid w:val="00FF4C81"/>
    <w:rsid w:val="00FF6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DCE967E-92DA-45AF-A7F3-4A98AA1EE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4F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604F6E"/>
    <w:pPr>
      <w:ind w:left="720"/>
      <w:contextualSpacing/>
    </w:pPr>
  </w:style>
  <w:style w:type="paragraph" w:styleId="stbilgi">
    <w:name w:val="header"/>
    <w:basedOn w:val="Normal"/>
    <w:link w:val="stbilgiChar"/>
    <w:uiPriority w:val="99"/>
    <w:unhideWhenUsed/>
    <w:rsid w:val="00604F6E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604F6E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604F6E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604F6E"/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AralkYok">
    <w:name w:val="No Spacing"/>
    <w:uiPriority w:val="1"/>
    <w:qFormat/>
    <w:rsid w:val="00923C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D00A3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D00A3"/>
    <w:rPr>
      <w:rFonts w:ascii="Tahoma" w:eastAsia="Times New Roman" w:hAnsi="Tahoma" w:cs="Tahoma"/>
      <w:sz w:val="16"/>
      <w:szCs w:val="16"/>
      <w:lang w:eastAsia="tr-TR"/>
    </w:rPr>
  </w:style>
  <w:style w:type="paragraph" w:customStyle="1" w:styleId="AralkYok1">
    <w:name w:val="Aralık Yok1"/>
    <w:rsid w:val="004D42F3"/>
    <w:pPr>
      <w:spacing w:after="0" w:line="240" w:lineRule="auto"/>
    </w:pPr>
    <w:rPr>
      <w:rFonts w:ascii="Calibri" w:eastAsia="Calibri" w:hAnsi="Calibri" w:cs="Times New Roman"/>
      <w:lang w:eastAsia="tr-TR"/>
    </w:rPr>
  </w:style>
  <w:style w:type="table" w:styleId="TabloKlavuzu">
    <w:name w:val="Table Grid"/>
    <w:basedOn w:val="NormalTablo"/>
    <w:uiPriority w:val="59"/>
    <w:rsid w:val="004D42F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GvdeMetni">
    <w:name w:val="Body Text"/>
    <w:basedOn w:val="Normal"/>
    <w:link w:val="GvdeMetniChar"/>
    <w:rsid w:val="004D42F3"/>
    <w:rPr>
      <w:b/>
      <w:bCs/>
    </w:rPr>
  </w:style>
  <w:style w:type="character" w:customStyle="1" w:styleId="GvdeMetniChar">
    <w:name w:val="Gövde Metni Char"/>
    <w:basedOn w:val="VarsaylanParagrafYazTipi"/>
    <w:link w:val="GvdeMetni"/>
    <w:rsid w:val="004D42F3"/>
    <w:rPr>
      <w:rFonts w:ascii="Times New Roman" w:eastAsia="Times New Roman" w:hAnsi="Times New Roman" w:cs="Times New Roman"/>
      <w:b/>
      <w:bCs/>
      <w:sz w:val="24"/>
      <w:szCs w:val="24"/>
      <w:lang w:eastAsia="tr-TR"/>
    </w:rPr>
  </w:style>
  <w:style w:type="paragraph" w:customStyle="1" w:styleId="ListeParagraf1">
    <w:name w:val="Liste Paragraf1"/>
    <w:basedOn w:val="Normal"/>
    <w:rsid w:val="004D42F3"/>
    <w:pPr>
      <w:ind w:left="720"/>
      <w:contextualSpacing/>
    </w:pPr>
    <w:rPr>
      <w:rFonts w:eastAsia="Calibri"/>
    </w:rPr>
  </w:style>
  <w:style w:type="paragraph" w:styleId="GvdeMetniGirintisi">
    <w:name w:val="Body Text Indent"/>
    <w:basedOn w:val="Normal"/>
    <w:link w:val="GvdeMetniGirintisiChar"/>
    <w:uiPriority w:val="99"/>
    <w:semiHidden/>
    <w:unhideWhenUsed/>
    <w:rsid w:val="00A27FBD"/>
    <w:pPr>
      <w:spacing w:after="120"/>
      <w:ind w:left="283"/>
    </w:pPr>
  </w:style>
  <w:style w:type="character" w:customStyle="1" w:styleId="GvdeMetniGirintisiChar">
    <w:name w:val="Gövde Metni Girintisi Char"/>
    <w:basedOn w:val="VarsaylanParagrafYazTipi"/>
    <w:link w:val="GvdeMetniGirintisi"/>
    <w:uiPriority w:val="99"/>
    <w:semiHidden/>
    <w:rsid w:val="00A27FBD"/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YerTutucuMetni">
    <w:name w:val="Placeholder Text"/>
    <w:basedOn w:val="VarsaylanParagrafYazTipi"/>
    <w:uiPriority w:val="99"/>
    <w:semiHidden/>
    <w:rsid w:val="002F66C6"/>
    <w:rPr>
      <w:color w:val="808080"/>
    </w:rPr>
  </w:style>
  <w:style w:type="paragraph" w:customStyle="1" w:styleId="ListeParagraf2">
    <w:name w:val="Liste Paragraf2"/>
    <w:basedOn w:val="Normal"/>
    <w:rsid w:val="00C67BEB"/>
    <w:pPr>
      <w:ind w:left="720"/>
      <w:contextualSpacing/>
    </w:pPr>
    <w:rPr>
      <w:rFonts w:eastAsia="Calibri"/>
    </w:rPr>
  </w:style>
  <w:style w:type="paragraph" w:styleId="KonuBal">
    <w:name w:val="Title"/>
    <w:basedOn w:val="Normal"/>
    <w:link w:val="KonuBalChar"/>
    <w:qFormat/>
    <w:rsid w:val="00E649A3"/>
    <w:pPr>
      <w:jc w:val="center"/>
    </w:pPr>
    <w:rPr>
      <w:b/>
      <w:bCs/>
      <w:sz w:val="20"/>
    </w:rPr>
  </w:style>
  <w:style w:type="character" w:customStyle="1" w:styleId="KonuBalChar">
    <w:name w:val="Konu Başlığı Char"/>
    <w:basedOn w:val="VarsaylanParagrafYazTipi"/>
    <w:link w:val="KonuBal"/>
    <w:rsid w:val="00E649A3"/>
    <w:rPr>
      <w:rFonts w:ascii="Times New Roman" w:eastAsia="Times New Roman" w:hAnsi="Times New Roman" w:cs="Times New Roman"/>
      <w:b/>
      <w:bCs/>
      <w:sz w:val="20"/>
      <w:szCs w:val="24"/>
      <w:lang w:eastAsia="tr-TR"/>
    </w:rPr>
  </w:style>
  <w:style w:type="character" w:customStyle="1" w:styleId="apple-converted-space">
    <w:name w:val="apple-converted-space"/>
    <w:basedOn w:val="VarsaylanParagrafYazTipi"/>
    <w:rsid w:val="001743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324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39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04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2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3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8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8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55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emf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20.emf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emf"/><Relationship Id="rId27" Type="http://schemas.openxmlformats.org/officeDocument/2006/relationships/image" Target="media/image19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DD7388-7F9A-46E6-B33E-A847F170D0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1</TotalTime>
  <Pages>2</Pages>
  <Words>69</Words>
  <Characters>399</Characters>
  <Application>Microsoft Office Word</Application>
  <DocSecurity>0</DocSecurity>
  <Lines>3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matematikbankasi.com</dc:creator>
  <cp:lastModifiedBy>YILMAZ</cp:lastModifiedBy>
  <cp:revision>48</cp:revision>
  <cp:lastPrinted>2016-10-30T19:17:00Z</cp:lastPrinted>
  <dcterms:created xsi:type="dcterms:W3CDTF">2016-10-30T19:10:00Z</dcterms:created>
  <dcterms:modified xsi:type="dcterms:W3CDTF">2018-01-07T07:48:00Z</dcterms:modified>
</cp:coreProperties>
</file>